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39B2" w:rsidRDefault="004939B2" w:rsidP="004939B2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4939B2" w:rsidRDefault="004939B2" w:rsidP="004939B2">
      <w:r>
        <w:rPr>
          <w:b/>
        </w:rPr>
        <w:t>Date:  04 – Nov -2020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939B2" w:rsidTr="00D1547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939B2" w:rsidRDefault="004939B2" w:rsidP="004939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</w:t>
            </w:r>
          </w:p>
        </w:tc>
      </w:tr>
    </w:tbl>
    <w:p w:rsidR="004939B2" w:rsidRDefault="004939B2" w:rsidP="004939B2">
      <w:r>
        <w:rPr>
          <w:noProof/>
        </w:rPr>
        <w:drawing>
          <wp:inline distT="0" distB="0" distL="0" distR="0">
            <wp:extent cx="2971800" cy="742950"/>
            <wp:effectExtent l="19050" t="0" r="0" b="0"/>
            <wp:docPr id="23" name="Picture 23" descr="C:\Users\chari\Desktop\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chari\Desktop\12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/>
      </w:tblPr>
      <w:tblGrid>
        <w:gridCol w:w="9576"/>
      </w:tblGrid>
      <w:tr w:rsidR="00313B5F" w:rsidTr="00313B5F">
        <w:tc>
          <w:tcPr>
            <w:tcW w:w="9576" w:type="dxa"/>
          </w:tcPr>
          <w:p w:rsidR="00927272" w:rsidRDefault="00927272" w:rsidP="0092727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28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Given : differential equation is </w:t>
            </w:r>
            <w:r w:rsidRPr="00D1547B">
              <w:rPr>
                <w:position w:val="-34"/>
              </w:rPr>
              <w:object w:dxaOrig="1960" w:dyaOrig="9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98.25pt;height:47.25pt" o:ole="">
                  <v:imagedata r:id="rId5" o:title=""/>
                </v:shape>
                <o:OLEObject Type="Embed" ProgID="Equation.DSMT4" ShapeID="_x0000_i1027" DrawAspect="Content" ObjectID="_1669439744" r:id="rId6"/>
              </w:object>
            </w:r>
          </w:p>
          <w:p w:rsidR="00927272" w:rsidRDefault="00927272" w:rsidP="0092727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To find 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order and degree of the differential equation </w:t>
            </w:r>
            <w:r w:rsidRPr="00D1547B">
              <w:rPr>
                <w:position w:val="-34"/>
              </w:rPr>
              <w:object w:dxaOrig="1960" w:dyaOrig="940">
                <v:shape id="_x0000_i1028" type="#_x0000_t75" style="width:98.25pt;height:47.25pt" o:ole="">
                  <v:imagedata r:id="rId5" o:title=""/>
                </v:shape>
                <o:OLEObject Type="Embed" ProgID="Equation.DSMT4" ShapeID="_x0000_i1028" DrawAspect="Content" ObjectID="_1669439745" r:id="rId7"/>
              </w:object>
            </w:r>
          </w:p>
          <w:p w:rsidR="00927272" w:rsidRDefault="00927272" w:rsidP="0092727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sz w:val="24"/>
                <w:szCs w:val="24"/>
              </w:rPr>
              <w:t>Explanation:-</w:t>
            </w:r>
          </w:p>
          <w:p w:rsidR="00927272" w:rsidRPr="00815678" w:rsidRDefault="00927272" w:rsidP="0092727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27272" w:rsidRDefault="00927272" w:rsidP="0092727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Order is the highest derivative occurring in the differential equation.</w:t>
            </w:r>
          </w:p>
          <w:p w:rsidR="00927272" w:rsidRPr="00815678" w:rsidRDefault="00927272" w:rsidP="0092727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13B5F" w:rsidRDefault="00927272" w:rsidP="009272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Degree is the highest order derivative in the differential equation</w:t>
            </w:r>
          </w:p>
          <w:p w:rsidR="00927272" w:rsidRDefault="00927272" w:rsidP="00927272"/>
        </w:tc>
      </w:tr>
    </w:tbl>
    <w:p w:rsidR="00F7455D" w:rsidRDefault="00F7455D" w:rsidP="004939B2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939B2" w:rsidTr="00D1547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939B2" w:rsidRDefault="004939B2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bookmarkStart w:id="0" w:name="_GoBack"/>
            <w:bookmarkEnd w:id="0"/>
            <w:r>
              <w:t>Explanation: -</w:t>
            </w:r>
          </w:p>
          <w:p w:rsidR="00927272" w:rsidRDefault="00927272" w:rsidP="00927272">
            <w:r>
              <w:t xml:space="preserve">Step </w:t>
            </w:r>
            <w:r w:rsidRPr="005E155B">
              <w:rPr>
                <w:position w:val="-4"/>
              </w:rPr>
              <w:object w:dxaOrig="139" w:dyaOrig="260">
                <v:shape id="_x0000_i1029" type="#_x0000_t75" style="width:6.75pt;height:12.75pt" o:ole="">
                  <v:imagedata r:id="rId8" o:title=""/>
                </v:shape>
                <o:OLEObject Type="Embed" ProgID="Equation.DSMT4" ShapeID="_x0000_i1029" DrawAspect="Content" ObjectID="_1669439746" r:id="rId9"/>
              </w:object>
            </w:r>
            <w:r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927272" w:rsidRPr="00602AC9" w:rsidTr="009B13BC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27272" w:rsidRPr="00602AC9" w:rsidRDefault="00927272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27272" w:rsidRPr="00602AC9" w:rsidRDefault="00927272" w:rsidP="009B13BC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quaring on both sides and then </w:t>
                  </w:r>
                  <w:proofErr w:type="gramStart"/>
                  <w:r>
                    <w:t>simplify</w:t>
                  </w:r>
                  <w:proofErr w:type="gramEnd"/>
                  <w:r>
                    <w:t xml:space="preserve"> it.</w:t>
                  </w:r>
                </w:p>
              </w:tc>
            </w:tr>
            <w:tr w:rsidR="00927272" w:rsidRPr="00602AC9" w:rsidTr="009B13BC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27272" w:rsidRPr="00602AC9" w:rsidRDefault="00927272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27272" w:rsidRPr="00602AC9" w:rsidRDefault="00927272" w:rsidP="0092727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position w:val="-24"/>
                    </w:rPr>
                    <w:t xml:space="preserve">       </w:t>
                  </w:r>
                  <w:r w:rsidRPr="00D1547B">
                    <w:rPr>
                      <w:position w:val="-138"/>
                    </w:rPr>
                    <w:object w:dxaOrig="2640" w:dyaOrig="3019">
                      <v:shape id="_x0000_i1030" type="#_x0000_t75" style="width:132pt;height:150.75pt" o:ole="">
                        <v:imagedata r:id="rId10" o:title=""/>
                      </v:shape>
                      <o:OLEObject Type="Embed" ProgID="Equation.DSMT4" ShapeID="_x0000_i1030" DrawAspect="Content" ObjectID="_1669439747" r:id="rId11"/>
                    </w:object>
                  </w:r>
                </w:p>
              </w:tc>
            </w:tr>
          </w:tbl>
          <w:p w:rsidR="00927272" w:rsidRDefault="00927272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927272" w:rsidRDefault="00927272" w:rsidP="00927272">
            <w:r>
              <w:lastRenderedPageBreak/>
              <w:t xml:space="preserve">Step </w:t>
            </w:r>
            <w:r w:rsidRPr="009B13BC">
              <w:rPr>
                <w:position w:val="-4"/>
              </w:rPr>
              <w:object w:dxaOrig="200" w:dyaOrig="260">
                <v:shape id="_x0000_i1031" type="#_x0000_t75" style="width:9.75pt;height:12.75pt" o:ole="">
                  <v:imagedata r:id="rId12" o:title=""/>
                </v:shape>
                <o:OLEObject Type="Embed" ProgID="Equation.DSMT4" ShapeID="_x0000_i1031" DrawAspect="Content" ObjectID="_1669439748" r:id="rId13"/>
              </w:object>
            </w:r>
            <w:r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927272" w:rsidRPr="00602AC9" w:rsidTr="009B13BC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27272" w:rsidRPr="00602AC9" w:rsidRDefault="00927272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27272" w:rsidRPr="00815678" w:rsidRDefault="00927272" w:rsidP="0092727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Order is the highest derivative occurring in the differential equation.</w:t>
                  </w:r>
                </w:p>
                <w:p w:rsidR="00927272" w:rsidRPr="00602AC9" w:rsidRDefault="00927272" w:rsidP="00927272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egree is the highest order derivative in the differential equation</w:t>
                  </w:r>
                </w:p>
              </w:tc>
            </w:tr>
            <w:tr w:rsidR="00927272" w:rsidRPr="00602AC9" w:rsidTr="009B13BC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27272" w:rsidRPr="00602AC9" w:rsidRDefault="00927272" w:rsidP="009B13BC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927272" w:rsidRDefault="00927272" w:rsidP="0092727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rPr>
                      <w:position w:val="-24"/>
                    </w:rPr>
                    <w:t xml:space="preserve">    </w:t>
                  </w:r>
                  <w:r>
                    <w:t xml:space="preserve">In </w:t>
                  </w:r>
                  <w:r w:rsidRPr="00D1547B">
                    <w:rPr>
                      <w:position w:val="-34"/>
                    </w:rPr>
                    <w:object w:dxaOrig="2240" w:dyaOrig="859">
                      <v:shape id="_x0000_i1032" type="#_x0000_t75" style="width:111.75pt;height:42.75pt" o:ole="">
                        <v:imagedata r:id="rId14" o:title=""/>
                      </v:shape>
                      <o:OLEObject Type="Embed" ProgID="Equation.DSMT4" ShapeID="_x0000_i1032" DrawAspect="Content" ObjectID="_1669439749" r:id="rId15"/>
                    </w:object>
                  </w:r>
                </w:p>
                <w:p w:rsidR="00927272" w:rsidRDefault="00927272" w:rsidP="0092727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Highest order derivative </w:t>
                  </w:r>
                  <w:proofErr w:type="gramStart"/>
                  <w:r>
                    <w:t xml:space="preserve">is </w:t>
                  </w:r>
                  <w:proofErr w:type="gramEnd"/>
                  <w:r w:rsidRPr="00D1547B">
                    <w:rPr>
                      <w:position w:val="-24"/>
                    </w:rPr>
                    <w:object w:dxaOrig="480" w:dyaOrig="660">
                      <v:shape id="_x0000_i1033" type="#_x0000_t75" style="width:24pt;height:33pt" o:ole="">
                        <v:imagedata r:id="rId16" o:title=""/>
                      </v:shape>
                      <o:OLEObject Type="Embed" ProgID="Equation.DSMT4" ShapeID="_x0000_i1033" DrawAspect="Content" ObjectID="_1669439750" r:id="rId17"/>
                    </w:object>
                  </w:r>
                  <w:r>
                    <w:t>.</w:t>
                  </w:r>
                </w:p>
                <w:p w:rsidR="00927272" w:rsidRDefault="00927272" w:rsidP="0092727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Therefore, Order of </w:t>
                  </w:r>
                  <w:r w:rsidRPr="00D1547B">
                    <w:rPr>
                      <w:position w:val="-34"/>
                    </w:rPr>
                    <w:object w:dxaOrig="2240" w:dyaOrig="859">
                      <v:shape id="_x0000_i1034" type="#_x0000_t75" style="width:111.75pt;height:42.75pt" o:ole="">
                        <v:imagedata r:id="rId14" o:title=""/>
                      </v:shape>
                      <o:OLEObject Type="Embed" ProgID="Equation.DSMT4" ShapeID="_x0000_i1034" DrawAspect="Content" ObjectID="_1669439751" r:id="rId18"/>
                    </w:object>
                  </w:r>
                  <w:r>
                    <w:t>is</w:t>
                  </w:r>
                  <w:r w:rsidRPr="00EA3D36">
                    <w:rPr>
                      <w:position w:val="-4"/>
                    </w:rPr>
                    <w:object w:dxaOrig="200" w:dyaOrig="260">
                      <v:shape id="_x0000_i1035" type="#_x0000_t75" style="width:9.75pt;height:12.75pt" o:ole="">
                        <v:imagedata r:id="rId19" o:title=""/>
                      </v:shape>
                      <o:OLEObject Type="Embed" ProgID="Equation.DSMT4" ShapeID="_x0000_i1035" DrawAspect="Content" ObjectID="_1669439752" r:id="rId20"/>
                    </w:object>
                  </w:r>
                  <w:r>
                    <w:t>.</w:t>
                  </w:r>
                </w:p>
                <w:p w:rsidR="00927272" w:rsidRDefault="00927272" w:rsidP="0092727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The power of </w:t>
                  </w:r>
                  <w:r w:rsidRPr="00D1547B">
                    <w:rPr>
                      <w:position w:val="-24"/>
                    </w:rPr>
                    <w:object w:dxaOrig="480" w:dyaOrig="660">
                      <v:shape id="_x0000_i1036" type="#_x0000_t75" style="width:24pt;height:33pt" o:ole="">
                        <v:imagedata r:id="rId21" o:title=""/>
                      </v:shape>
                      <o:OLEObject Type="Embed" ProgID="Equation.DSMT4" ShapeID="_x0000_i1036" DrawAspect="Content" ObjectID="_1669439753" r:id="rId22"/>
                    </w:object>
                  </w:r>
                  <w:r>
                    <w:t xml:space="preserve"> in </w:t>
                  </w:r>
                  <w:r w:rsidRPr="00D1547B">
                    <w:rPr>
                      <w:position w:val="-34"/>
                    </w:rPr>
                    <w:object w:dxaOrig="2240" w:dyaOrig="859">
                      <v:shape id="_x0000_i1037" type="#_x0000_t75" style="width:111.75pt;height:42.75pt" o:ole="">
                        <v:imagedata r:id="rId14" o:title=""/>
                      </v:shape>
                      <o:OLEObject Type="Embed" ProgID="Equation.DSMT4" ShapeID="_x0000_i1037" DrawAspect="Content" ObjectID="_1669439754" r:id="rId23"/>
                    </w:object>
                  </w:r>
                  <w:r>
                    <w:t>is</w:t>
                  </w:r>
                  <w:r w:rsidRPr="00EA3D36">
                    <w:rPr>
                      <w:position w:val="-4"/>
                    </w:rPr>
                    <w:object w:dxaOrig="200" w:dyaOrig="260">
                      <v:shape id="_x0000_i1038" type="#_x0000_t75" style="width:9.75pt;height:12.75pt" o:ole="">
                        <v:imagedata r:id="rId24" o:title=""/>
                      </v:shape>
                      <o:OLEObject Type="Embed" ProgID="Equation.DSMT4" ShapeID="_x0000_i1038" DrawAspect="Content" ObjectID="_1669439755" r:id="rId25"/>
                    </w:object>
                  </w:r>
                  <w:r>
                    <w:t>.</w:t>
                  </w:r>
                </w:p>
                <w:p w:rsidR="00927272" w:rsidRPr="00602AC9" w:rsidRDefault="00927272" w:rsidP="00DF38C0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So, degree of </w:t>
                  </w:r>
                  <w:r w:rsidRPr="00D1547B">
                    <w:rPr>
                      <w:position w:val="-34"/>
                    </w:rPr>
                    <w:object w:dxaOrig="2240" w:dyaOrig="859">
                      <v:shape id="_x0000_i1039" type="#_x0000_t75" style="width:111.75pt;height:42.75pt" o:ole="">
                        <v:imagedata r:id="rId14" o:title=""/>
                      </v:shape>
                      <o:OLEObject Type="Embed" ProgID="Equation.DSMT4" ShapeID="_x0000_i1039" DrawAspect="Content" ObjectID="_1669439756" r:id="rId26"/>
                    </w:object>
                  </w:r>
                  <w:r>
                    <w:t>is</w:t>
                  </w:r>
                  <w:r w:rsidRPr="00EA3D36">
                    <w:rPr>
                      <w:position w:val="-4"/>
                    </w:rPr>
                    <w:object w:dxaOrig="200" w:dyaOrig="260">
                      <v:shape id="_x0000_i1040" type="#_x0000_t75" style="width:9.75pt;height:12.75pt" o:ole="">
                        <v:imagedata r:id="rId27" o:title=""/>
                      </v:shape>
                      <o:OLEObject Type="Embed" ProgID="Equation.DSMT4" ShapeID="_x0000_i1040" DrawAspect="Content" ObjectID="_1669439757" r:id="rId28"/>
                    </w:object>
                  </w:r>
                  <w:r>
                    <w:t>.</w:t>
                  </w:r>
                  <w:r>
                    <w:rPr>
                      <w:position w:val="-24"/>
                    </w:rPr>
                    <w:t xml:space="preserve">   </w:t>
                  </w:r>
                </w:p>
              </w:tc>
            </w:tr>
          </w:tbl>
          <w:p w:rsidR="004939B2" w:rsidRDefault="004939B2" w:rsidP="004451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4939B2" w:rsidTr="00D1547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939B2" w:rsidRDefault="004939B2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</w:t>
            </w:r>
          </w:p>
          <w:p w:rsidR="004451E0" w:rsidRDefault="00927272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</w:t>
            </w:r>
            <w:r w:rsidR="00E67235">
              <w:t xml:space="preserve">Order </w:t>
            </w:r>
            <w:r w:rsidRPr="009B13BC">
              <w:rPr>
                <w:position w:val="-4"/>
              </w:rPr>
              <w:object w:dxaOrig="200" w:dyaOrig="180">
                <v:shape id="_x0000_i1041" type="#_x0000_t75" style="width:9.75pt;height:9pt" o:ole="">
                  <v:imagedata r:id="rId29" o:title=""/>
                </v:shape>
                <o:OLEObject Type="Embed" ProgID="Equation.DSMT4" ShapeID="_x0000_i1041" DrawAspect="Content" ObjectID="_1669439758" r:id="rId30"/>
              </w:object>
            </w:r>
            <w:r w:rsidR="00E67235" w:rsidRPr="00EA3D36">
              <w:rPr>
                <w:position w:val="-4"/>
              </w:rPr>
              <w:object w:dxaOrig="200" w:dyaOrig="260">
                <v:shape id="_x0000_i1025" type="#_x0000_t75" style="width:9.75pt;height:12.75pt" o:ole="">
                  <v:imagedata r:id="rId31" o:title=""/>
                </v:shape>
                <o:OLEObject Type="Embed" ProgID="Equation.DSMT4" ShapeID="_x0000_i1025" DrawAspect="Content" ObjectID="_1669439759" r:id="rId32"/>
              </w:object>
            </w:r>
          </w:p>
          <w:p w:rsidR="004939B2" w:rsidRDefault="00927272" w:rsidP="00E6723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</w:t>
            </w:r>
            <w:r w:rsidR="004451E0">
              <w:t>Degree</w:t>
            </w:r>
            <w:r w:rsidR="00E67235">
              <w:t xml:space="preserve"> </w:t>
            </w:r>
            <w:r w:rsidRPr="009B13BC">
              <w:rPr>
                <w:position w:val="-4"/>
              </w:rPr>
              <w:object w:dxaOrig="200" w:dyaOrig="180">
                <v:shape id="_x0000_i1042" type="#_x0000_t75" style="width:9.75pt;height:9pt" o:ole="">
                  <v:imagedata r:id="rId33" o:title=""/>
                </v:shape>
                <o:OLEObject Type="Embed" ProgID="Equation.DSMT4" ShapeID="_x0000_i1042" DrawAspect="Content" ObjectID="_1669439760" r:id="rId34"/>
              </w:object>
            </w:r>
            <w:r w:rsidR="00E67235" w:rsidRPr="00EA3D36">
              <w:rPr>
                <w:position w:val="-4"/>
              </w:rPr>
              <w:object w:dxaOrig="200" w:dyaOrig="260">
                <v:shape id="_x0000_i1026" type="#_x0000_t75" style="width:9.75pt;height:12.75pt" o:ole="">
                  <v:imagedata r:id="rId35" o:title=""/>
                </v:shape>
                <o:OLEObject Type="Embed" ProgID="Equation.DSMT4" ShapeID="_x0000_i1026" DrawAspect="Content" ObjectID="_1669439761" r:id="rId36"/>
              </w:object>
            </w:r>
          </w:p>
        </w:tc>
      </w:tr>
    </w:tbl>
    <w:p w:rsidR="004939B2" w:rsidRDefault="004939B2" w:rsidP="004939B2"/>
    <w:p w:rsidR="00B57592" w:rsidRPr="004939B2" w:rsidRDefault="00B57592" w:rsidP="004939B2"/>
    <w:sectPr w:rsidR="00B57592" w:rsidRPr="004939B2" w:rsidSect="008F7E89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4939B2"/>
    <w:rsid w:val="00313B5F"/>
    <w:rsid w:val="004451E0"/>
    <w:rsid w:val="004939B2"/>
    <w:rsid w:val="008F6535"/>
    <w:rsid w:val="00927272"/>
    <w:rsid w:val="00AA037F"/>
    <w:rsid w:val="00B57592"/>
    <w:rsid w:val="00DF38C0"/>
    <w:rsid w:val="00E67235"/>
    <w:rsid w:val="00EC40F2"/>
    <w:rsid w:val="00F745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53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939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39B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13B5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191</Words>
  <Characters>109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04T13:42:00Z</dcterms:created>
  <dcterms:modified xsi:type="dcterms:W3CDTF">2020-12-14T02:57:00Z</dcterms:modified>
</cp:coreProperties>
</file>